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57" r:id="rId2"/>
    <p:sldId id="261" r:id="rId3"/>
    <p:sldId id="262" r:id="rId4"/>
    <p:sldId id="259" r:id="rId5"/>
    <p:sldId id="258" r:id="rId6"/>
    <p:sldId id="256" r:id="rId7"/>
    <p:sldId id="260" r:id="rId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7"/>
    <p:restoredTop sz="88092" autoAdjust="0"/>
  </p:normalViewPr>
  <p:slideViewPr>
    <p:cSldViewPr showGuides="1">
      <p:cViewPr>
        <p:scale>
          <a:sx n="100" d="100"/>
          <a:sy n="100" d="100"/>
        </p:scale>
        <p:origin x="183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 smtClean="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376BFD1B-37AA-4EE8-9975-1FB56568A450}" type="datetimeFigureOut">
              <a:rPr lang="en-US"/>
              <a:pPr>
                <a:defRPr/>
              </a:pPr>
              <a:t>12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 smtClean="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C72FC47B-889D-4331-B2B2-4F77C33FD1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 smtClean="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3192A6DB-055A-401B-93ED-55181F1274B5}" type="datetimeFigureOut">
              <a:rPr lang="en-US"/>
              <a:pPr>
                <a:defRPr/>
              </a:pPr>
              <a:t>12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 smtClean="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F8348455-17FB-4BD0-9959-25926DA5A5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等线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等线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等线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等线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等线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5F8251-E924-437B-BE45-8C9C72A0ED8A}" type="datetimeFigureOut">
              <a:rPr lang="zh-CN" altLang="en-US"/>
              <a:pPr>
                <a:defRPr/>
              </a:pPr>
              <a:t>2019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39E128-5766-4F12-92F8-D86DC6D0E5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309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C0DDF-DEDE-41D6-91B5-56B6B2A7AAEE}" type="datetimeFigureOut">
              <a:rPr lang="zh-CN" altLang="en-US"/>
              <a:pPr>
                <a:defRPr/>
              </a:pPr>
              <a:t>2019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09A9B7-C71A-4B55-BEC5-CB42001B84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23384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326349-64D2-4C63-AC4C-9B3FC697EE83}" type="datetimeFigureOut">
              <a:rPr lang="zh-CN" altLang="en-US"/>
              <a:pPr>
                <a:defRPr/>
              </a:pPr>
              <a:t>2019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1829F3-0583-41BC-ACB9-4BC275C9480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340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854D24-D16F-48DD-87FF-568E3689B923}" type="datetimeFigureOut">
              <a:rPr lang="zh-CN" altLang="en-US"/>
              <a:pPr>
                <a:defRPr/>
              </a:pPr>
              <a:t>2019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34BA86-90AD-4EA5-8E5F-C3C411490E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301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A9E547-95AF-4685-8E15-C24401D2D6CC}" type="datetimeFigureOut">
              <a:rPr lang="zh-CN" altLang="en-US"/>
              <a:pPr>
                <a:defRPr/>
              </a:pPr>
              <a:t>2019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B73B6C-42B5-447C-9116-42F7BBD28A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8554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6228C-DAA1-481A-93C3-0723C2C6BC35}" type="datetimeFigureOut">
              <a:rPr lang="zh-CN" altLang="en-US"/>
              <a:pPr>
                <a:defRPr/>
              </a:pPr>
              <a:t>2019/12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87DEB-2C60-468C-AC95-562A45E0C4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16452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F7604-73FD-4710-A61B-4DED6D628997}" type="datetimeFigureOut">
              <a:rPr lang="zh-CN" altLang="en-US"/>
              <a:pPr>
                <a:defRPr/>
              </a:pPr>
              <a:t>2019/12/1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273D1-B85A-4614-8D72-2FE90D01EB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3451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6D4E2C-C6C1-4426-BCF0-3258451F1750}" type="datetimeFigureOut">
              <a:rPr lang="zh-CN" altLang="en-US"/>
              <a:pPr>
                <a:defRPr/>
              </a:pPr>
              <a:t>2019/12/1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D831C6-88F4-4167-8BE2-3504724125C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2895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95D9B-6BBA-422A-80A4-E937E02831CF}" type="datetimeFigureOut">
              <a:rPr lang="zh-CN" altLang="en-US"/>
              <a:pPr>
                <a:defRPr/>
              </a:pPr>
              <a:t>2019/12/1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BC2038-9D0E-42DF-A54E-AC47B54ED6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052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B01A5-F23F-44FB-AFEA-4FE0A83C337D}" type="datetimeFigureOut">
              <a:rPr lang="zh-CN" altLang="en-US"/>
              <a:pPr>
                <a:defRPr/>
              </a:pPr>
              <a:t>2019/12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96A373-5BCB-4F8D-BBC6-D6528F4B93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3676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B5F30B-9861-4689-ABBD-5AB333097285}" type="datetimeFigureOut">
              <a:rPr lang="zh-CN" altLang="en-US"/>
              <a:pPr>
                <a:defRPr/>
              </a:pPr>
              <a:t>2019/12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6BF50B-C229-4241-B0F4-E5B8B79948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47808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rgbClr val="898989"/>
                </a:solidFill>
                <a:latin typeface="Calibri" charset="0"/>
                <a:ea typeface="宋体" charset="-122"/>
              </a:defRPr>
            </a:lvl1pPr>
          </a:lstStyle>
          <a:p>
            <a:pPr>
              <a:defRPr/>
            </a:pPr>
            <a:fld id="{A7AA237F-D158-45B8-9834-352C04E1F668}" type="datetimeFigureOut">
              <a:rPr lang="zh-CN" altLang="en-US"/>
              <a:pPr>
                <a:defRPr/>
              </a:pPr>
              <a:t>2019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charset="0"/>
                <a:ea typeface="宋体" charset="-122"/>
              </a:defRPr>
            </a:lvl1pPr>
          </a:lstStyle>
          <a:p>
            <a:pPr>
              <a:defRPr/>
            </a:pPr>
            <a:fld id="{B4AE8AE2-8153-46DA-9B80-5FAB7CFA8BA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宋体" charset="0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宋体" charset="0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宋体" charset="0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宋体" charset="0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宋体" charset="0"/>
          <a:cs typeface="宋体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宋体" charset="0"/>
          <a:cs typeface="宋体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宋体" charset="0"/>
          <a:cs typeface="宋体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宋体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宋体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宋体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宋体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8870032" cy="17565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508" y="2060848"/>
            <a:ext cx="8856984" cy="1973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0404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274753"/>
              </p:ext>
            </p:extLst>
          </p:nvPr>
        </p:nvGraphicFramePr>
        <p:xfrm>
          <a:off x="681021" y="1268760"/>
          <a:ext cx="4539051" cy="135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158920" imgH="622080" progId="Equation.DSMT4">
                  <p:embed/>
                </p:oleObj>
              </mc:Choice>
              <mc:Fallback>
                <p:oleObj name="Equation" r:id="rId3" imgW="2158920" imgH="62208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21" y="1268760"/>
                        <a:ext cx="4539051" cy="1359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39552" y="548680"/>
            <a:ext cx="4051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求下列象函数的双边</a:t>
            </a:r>
            <a:r>
              <a:rPr lang="en-US" altLang="zh-CN" sz="2400" b="1" dirty="0" smtClean="0"/>
              <a:t>z</a:t>
            </a:r>
            <a:r>
              <a:rPr lang="zh-CN" altLang="en-US" sz="2400" b="1" dirty="0" smtClean="0"/>
              <a:t>逆变换</a:t>
            </a:r>
            <a:endParaRPr lang="zh-CN" altLang="en-US" sz="2400" b="1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721883"/>
              </p:ext>
            </p:extLst>
          </p:nvPr>
        </p:nvGraphicFramePr>
        <p:xfrm>
          <a:off x="654050" y="3141663"/>
          <a:ext cx="4566022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2120760" imgH="622080" progId="Equation.DSMT4">
                  <p:embed/>
                </p:oleObj>
              </mc:Choice>
              <mc:Fallback>
                <p:oleObj name="Equation" r:id="rId5" imgW="212076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141663"/>
                        <a:ext cx="4566022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0008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86038"/>
              </p:ext>
            </p:extLst>
          </p:nvPr>
        </p:nvGraphicFramePr>
        <p:xfrm>
          <a:off x="907604" y="1260790"/>
          <a:ext cx="3816424" cy="1208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333440" imgH="406080" progId="Equation.DSMT4">
                  <p:embed/>
                </p:oleObj>
              </mc:Choice>
              <mc:Fallback>
                <p:oleObj name="Equation" r:id="rId3" imgW="1333440" imgH="406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604" y="1260790"/>
                        <a:ext cx="3816424" cy="1208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39552" y="548680"/>
            <a:ext cx="34323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求下列信号的单边</a:t>
            </a:r>
            <a:r>
              <a:rPr lang="en-US" altLang="zh-CN" sz="2400" b="1" dirty="0" smtClean="0"/>
              <a:t>z</a:t>
            </a:r>
            <a:r>
              <a:rPr lang="zh-CN" altLang="en-US" sz="2400" b="1" dirty="0" smtClean="0"/>
              <a:t>变换</a:t>
            </a:r>
            <a:endParaRPr lang="zh-CN" altLang="en-US" sz="2400" b="1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115785"/>
              </p:ext>
            </p:extLst>
          </p:nvPr>
        </p:nvGraphicFramePr>
        <p:xfrm>
          <a:off x="865462" y="2794127"/>
          <a:ext cx="6212879" cy="69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1993680" imgH="215640" progId="Equation.DSMT4">
                  <p:embed/>
                </p:oleObj>
              </mc:Choice>
              <mc:Fallback>
                <p:oleObj name="Equation" r:id="rId5" imgW="1993680" imgH="215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462" y="2794127"/>
                        <a:ext cx="6212879" cy="698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88152"/>
              </p:ext>
            </p:extLst>
          </p:nvPr>
        </p:nvGraphicFramePr>
        <p:xfrm>
          <a:off x="928192" y="3861048"/>
          <a:ext cx="3312368" cy="127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812520" imgH="406080" progId="Equation.DSMT4">
                  <p:embed/>
                </p:oleObj>
              </mc:Choice>
              <mc:Fallback>
                <p:oleObj name="Equation" r:id="rId7" imgW="812520" imgH="40608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192" y="3861048"/>
                        <a:ext cx="3312368" cy="1270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0462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404664"/>
            <a:ext cx="8568952" cy="33980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980728"/>
            <a:ext cx="8158997" cy="93610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1" y="2463441"/>
            <a:ext cx="8352928" cy="8778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61" y="3635806"/>
            <a:ext cx="4608512" cy="904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2992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1520" y="116632"/>
            <a:ext cx="83529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ole-zero diagram for a DT system is shown below, where the circle has radius 1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947629"/>
            <a:ext cx="5943600" cy="383857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31540" y="4776672"/>
            <a:ext cx="79928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known that when the input is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all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output is also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all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termin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-sample response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[n]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system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50295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29707" y="188640"/>
            <a:ext cx="828092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range of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which the following discrete-time system is stable (and causal)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5" y="1916832"/>
            <a:ext cx="9124950" cy="3524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25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683568" y="332656"/>
            <a:ext cx="8064896" cy="3340312"/>
            <a:chOff x="566" y="799"/>
            <a:chExt cx="3793" cy="1295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566" y="799"/>
              <a:ext cx="2580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/>
                <a:t>已知离散系统的方程为：</a:t>
              </a:r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9187371"/>
                </p:ext>
              </p:extLst>
            </p:nvPr>
          </p:nvGraphicFramePr>
          <p:xfrm>
            <a:off x="937" y="1220"/>
            <a:ext cx="342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3" imgW="2666880" imgH="215640" progId="Equation.DSMT4">
                    <p:embed/>
                  </p:oleObj>
                </mc:Choice>
                <mc:Fallback>
                  <p:oleObj name="Equation" r:id="rId3" imgW="2666880" imgH="215640" progId="Equation.DSMT4">
                    <p:embed/>
                    <p:pic>
                      <p:nvPicPr>
                        <p:cNvPr id="19763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1220"/>
                          <a:ext cx="342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4125507"/>
                </p:ext>
              </p:extLst>
            </p:nvPr>
          </p:nvGraphicFramePr>
          <p:xfrm>
            <a:off x="937" y="1591"/>
            <a:ext cx="26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5" imgW="2463480" imgH="228600" progId="Equation.DSMT4">
                    <p:embed/>
                  </p:oleObj>
                </mc:Choice>
                <mc:Fallback>
                  <p:oleObj name="Equation" r:id="rId5" imgW="2463480" imgH="228600" progId="Equation.DSMT4">
                    <p:embed/>
                    <p:pic>
                      <p:nvPicPr>
                        <p:cNvPr id="19763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1591"/>
                          <a:ext cx="265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566" y="1891"/>
              <a:ext cx="2631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求</a:t>
              </a:r>
              <a:r>
                <a:rPr lang="zh-CN" altLang="en-US" sz="2800" b="1" dirty="0" smtClean="0"/>
                <a:t>：系统全响应、零输入、零状态</a:t>
              </a:r>
              <a:endParaRPr lang="zh-CN" alt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711978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5</TotalTime>
  <Words>98</Words>
  <Application>Microsoft Office PowerPoint</Application>
  <PresentationFormat>全屏显示(4:3)</PresentationFormat>
  <Paragraphs>7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4" baseType="lpstr">
      <vt:lpstr>等线</vt:lpstr>
      <vt:lpstr>宋体</vt:lpstr>
      <vt:lpstr>Arial</vt:lpstr>
      <vt:lpstr>Calibri</vt:lpstr>
      <vt:lpstr>Times New Roman</vt:lpstr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c</dc:creator>
  <cp:lastModifiedBy>荣 生辉</cp:lastModifiedBy>
  <cp:revision>46</cp:revision>
  <dcterms:created xsi:type="dcterms:W3CDTF">2016-10-12T06:20:16Z</dcterms:created>
  <dcterms:modified xsi:type="dcterms:W3CDTF">2019-12-10T13:44:31Z</dcterms:modified>
</cp:coreProperties>
</file>